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125" d="100"/>
          <a:sy n="125" d="100"/>
        </p:scale>
        <p:origin x="-786" y="-7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C41BB-DDFC-4602-87C4-9D8FCF8D71DE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55449-8AFB-4BA6-9932-D698338C2E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93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374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2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54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68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2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163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217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515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5707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774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78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313E7E-9596-406A-ABF3-13ABD07ABD62}" type="datetimeFigureOut">
              <a:rPr lang="zh-CN" altLang="en-US" smtClean="0"/>
              <a:t>2017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0CB6-5473-4576-BBA9-2805947810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843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image" Target="../media/image3.png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10" Type="http://schemas.openxmlformats.org/officeDocument/2006/relationships/image" Target="../media/image2.wmf"/><Relationship Id="rId19" Type="http://schemas.openxmlformats.org/officeDocument/2006/relationships/image" Target="../media/image11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3.wmf"/><Relationship Id="rId10" Type="http://schemas.openxmlformats.org/officeDocument/2006/relationships/image" Target="../media/image22.png"/><Relationship Id="rId19" Type="http://schemas.openxmlformats.org/officeDocument/2006/relationships/image" Target="../media/image4.wmf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image" Target="../media/image30.png"/><Relationship Id="rId3" Type="http://schemas.openxmlformats.org/officeDocument/2006/relationships/image" Target="../media/image25.png"/><Relationship Id="rId21" Type="http://schemas.openxmlformats.org/officeDocument/2006/relationships/image" Target="../media/image33.png"/><Relationship Id="rId7" Type="http://schemas.openxmlformats.org/officeDocument/2006/relationships/image" Target="../media/image2.wmf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15" Type="http://schemas.openxmlformats.org/officeDocument/2006/relationships/image" Target="../media/image27.png"/><Relationship Id="rId19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1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组合 88"/>
          <p:cNvGrpSpPr/>
          <p:nvPr/>
        </p:nvGrpSpPr>
        <p:grpSpPr>
          <a:xfrm>
            <a:off x="3585185" y="2407343"/>
            <a:ext cx="3794785" cy="2246573"/>
            <a:chOff x="3585185" y="2407343"/>
            <a:chExt cx="3794785" cy="2246573"/>
          </a:xfrm>
        </p:grpSpPr>
        <p:grpSp>
          <p:nvGrpSpPr>
            <p:cNvPr id="85" name="组合 84"/>
            <p:cNvGrpSpPr/>
            <p:nvPr/>
          </p:nvGrpSpPr>
          <p:grpSpPr>
            <a:xfrm>
              <a:off x="3585185" y="2420443"/>
              <a:ext cx="3794785" cy="2233473"/>
              <a:chOff x="2422632" y="2052559"/>
              <a:chExt cx="3977142" cy="2232105"/>
            </a:xfrm>
          </p:grpSpPr>
          <p:sp>
            <p:nvSpPr>
              <p:cNvPr id="4" name="平行四边形 3"/>
              <p:cNvSpPr/>
              <p:nvPr/>
            </p:nvSpPr>
            <p:spPr>
              <a:xfrm rot="5400000">
                <a:off x="2567151" y="2714295"/>
                <a:ext cx="1366344" cy="1655381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平行四边形 6"/>
              <p:cNvSpPr/>
              <p:nvPr/>
            </p:nvSpPr>
            <p:spPr>
              <a:xfrm rot="15927846" flipH="1">
                <a:off x="4810435" y="2570531"/>
                <a:ext cx="1469392" cy="1709287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平行四边形 8"/>
              <p:cNvSpPr/>
              <p:nvPr/>
            </p:nvSpPr>
            <p:spPr>
              <a:xfrm rot="5400000">
                <a:off x="3040773" y="3450575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816350" y="2556714"/>
                <a:ext cx="45830" cy="4888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>
                <a:stCxn id="11" idx="3"/>
              </p:cNvCxnSpPr>
              <p:nvPr/>
            </p:nvCxnSpPr>
            <p:spPr>
              <a:xfrm flipH="1">
                <a:off x="3111021" y="2598442"/>
                <a:ext cx="712041" cy="92992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/>
            </p:nvSpPr>
            <p:spPr>
              <a:xfrm>
                <a:off x="2507907" y="2654481"/>
                <a:ext cx="504856" cy="158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t frame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5271738" y="2469985"/>
                <a:ext cx="1063797" cy="276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矩形 1"/>
                  <p:cNvSpPr/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2" name="矩形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5402" y="2929417"/>
                    <a:ext cx="462898" cy="2768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 xmlns=""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9611" y="3126750"/>
                    <a:ext cx="368935" cy="27682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5415743" y="3302263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3605537" y="3811649"/>
                <a:ext cx="1551417" cy="266700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17306189"/>
                      </p:ext>
                    </p:extLst>
                  </p:nvPr>
                </p:nvGraphicFramePr>
                <p:xfrm>
                  <a:off x="4202244" y="3790301"/>
                  <a:ext cx="369361" cy="26971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60" name="Equation" r:id="rId5" imgW="330120" imgH="241200" progId="Equation.DSMT4">
                          <p:embed/>
                        </p:oleObj>
                      </mc:Choice>
                      <mc:Fallback>
                        <p:oleObj name="Equation" r:id="rId5" imgW="33012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02244" y="3790301"/>
                                <a:ext cx="369361" cy="26971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39161570"/>
                      </p:ext>
                    </p:extLst>
                  </p:nvPr>
                </p:nvGraphicFramePr>
                <p:xfrm>
                  <a:off x="4244174" y="3810312"/>
                  <a:ext cx="283375" cy="226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6" name="Equation" r:id="rId7" imgW="253800" imgH="203040" progId="Equation.DSMT4">
                          <p:embed/>
                        </p:oleObj>
                      </mc:Choice>
                      <mc:Fallback>
                        <p:oleObj name="Equation" r:id="rId7" imgW="25380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44174" y="3810312"/>
                                <a:ext cx="283375" cy="22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61" name="Equation" r:id="rId9" imgW="520560" imgH="228600" progId="Equation.DSMT4">
                          <p:embed/>
                        </p:oleObj>
                      </mc:Choice>
                      <mc:Fallback>
                        <p:oleObj name="Equation" r:id="rId9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0027195"/>
                      </p:ext>
                    </p:extLst>
                  </p:nvPr>
                </p:nvGraphicFramePr>
                <p:xfrm>
                  <a:off x="4148956" y="4062696"/>
                  <a:ext cx="505594" cy="22196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17" name="Equation" r:id="rId11" imgW="520560" imgH="228600" progId="Equation.DSMT4">
                          <p:embed/>
                        </p:oleObj>
                      </mc:Choice>
                      <mc:Fallback>
                        <p:oleObj name="Equation" r:id="rId11" imgW="52056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148956" y="4062696"/>
                                <a:ext cx="505594" cy="22196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2959022" y="2052559"/>
                <a:ext cx="711573" cy="572632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8575" y="3383799"/>
                    <a:ext cx="373372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70733" y="3424988"/>
                    <a:ext cx="376578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5641287" y="3059421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5844871" y="3350875"/>
                <a:ext cx="144473" cy="141417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平行四边形 27"/>
              <p:cNvSpPr/>
              <p:nvPr/>
            </p:nvSpPr>
            <p:spPr>
              <a:xfrm rot="5400000">
                <a:off x="3325350" y="3310303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平行四边形 29"/>
              <p:cNvSpPr/>
              <p:nvPr/>
            </p:nvSpPr>
            <p:spPr>
              <a:xfrm rot="5400000">
                <a:off x="3491086" y="3607958"/>
                <a:ext cx="152400" cy="152400"/>
              </a:xfrm>
              <a:prstGeom prst="parallelogram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6" name="直接连接符 35"/>
              <p:cNvCxnSpPr>
                <a:stCxn id="43" idx="3"/>
              </p:cNvCxnSpPr>
              <p:nvPr/>
            </p:nvCxnSpPr>
            <p:spPr>
              <a:xfrm flipH="1">
                <a:off x="3400929" y="2290339"/>
                <a:ext cx="755014" cy="109346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椭圆 42"/>
              <p:cNvSpPr/>
              <p:nvPr/>
            </p:nvSpPr>
            <p:spPr>
              <a:xfrm>
                <a:off x="4148956" y="2251315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4189676" y="2290339"/>
                <a:ext cx="1522985" cy="85765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>
                <a:stCxn id="63" idx="3"/>
              </p:cNvCxnSpPr>
              <p:nvPr/>
            </p:nvCxnSpPr>
            <p:spPr>
              <a:xfrm flipH="1">
                <a:off x="3572300" y="2550020"/>
                <a:ext cx="860040" cy="115196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4425353" y="2510996"/>
                <a:ext cx="47707" cy="4571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4466073" y="2550020"/>
                <a:ext cx="1454487" cy="87496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3855468" y="2598442"/>
                <a:ext cx="1654472" cy="79205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矩形 79"/>
                  <p:cNvSpPr/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0" name="矩形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062" y="3166814"/>
                    <a:ext cx="376963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2576" y="2882350"/>
                    <a:ext cx="376963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矩形 81"/>
                  <p:cNvSpPr/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2" name="矩形 8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7281" y="3514319"/>
                    <a:ext cx="376963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4799" y="3276755"/>
                    <a:ext cx="376963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矩形 85"/>
                <p:cNvSpPr/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6" name="矩形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0456" y="2687691"/>
                  <a:ext cx="371320" cy="276999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2324" y="2407343"/>
                  <a:ext cx="378116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0859" y="2606524"/>
                  <a:ext cx="378116" cy="276999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3888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831704" y="1643727"/>
            <a:ext cx="3235574" cy="3254140"/>
            <a:chOff x="1831704" y="1643727"/>
            <a:chExt cx="3235574" cy="3254140"/>
          </a:xfrm>
        </p:grpSpPr>
        <p:sp>
          <p:nvSpPr>
            <p:cNvPr id="4" name="椭圆 3"/>
            <p:cNvSpPr/>
            <p:nvPr/>
          </p:nvSpPr>
          <p:spPr>
            <a:xfrm>
              <a:off x="2397124" y="45624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492624" y="4559617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935480" y="4267386"/>
              <a:ext cx="2996565" cy="7434"/>
            </a:xfrm>
            <a:prstGeom prst="line">
              <a:avLst/>
            </a:prstGeom>
            <a:ln w="19050">
              <a:solidFill>
                <a:srgbClr val="0070C0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2397124" y="1857375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/>
            </a:p>
          </p:txBody>
        </p:sp>
        <p:cxnSp>
          <p:nvCxnSpPr>
            <p:cNvPr id="12" name="直接连接符 11"/>
            <p:cNvCxnSpPr>
              <a:stCxn id="9" idx="4"/>
              <a:endCxn id="4" idx="0"/>
            </p:cNvCxnSpPr>
            <p:nvPr/>
          </p:nvCxnSpPr>
          <p:spPr>
            <a:xfrm>
              <a:off x="2451100" y="1965960"/>
              <a:ext cx="0" cy="259651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9" idx="5"/>
              <a:endCxn id="5" idx="1"/>
            </p:cNvCxnSpPr>
            <p:nvPr/>
          </p:nvCxnSpPr>
          <p:spPr>
            <a:xfrm>
              <a:off x="2489266" y="1950058"/>
              <a:ext cx="2019167" cy="262546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9" idx="5"/>
              <a:endCxn id="5" idx="1"/>
            </p:cNvCxnSpPr>
            <p:nvPr/>
          </p:nvCxnSpPr>
          <p:spPr>
            <a:xfrm>
              <a:off x="2489266" y="2790834"/>
              <a:ext cx="2019167" cy="178468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椭圆 18"/>
            <p:cNvSpPr/>
            <p:nvPr/>
          </p:nvSpPr>
          <p:spPr>
            <a:xfrm>
              <a:off x="2397124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164806" y="4274344"/>
              <a:ext cx="116681" cy="4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椭圆 32"/>
            <p:cNvSpPr/>
            <p:nvPr/>
          </p:nvSpPr>
          <p:spPr>
            <a:xfrm>
              <a:off x="4152172" y="425465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258979" y="425148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>
              <a:stCxn id="19" idx="2"/>
            </p:cNvCxnSpPr>
            <p:nvPr/>
          </p:nvCxnSpPr>
          <p:spPr>
            <a:xfrm flipH="1" flipV="1">
              <a:off x="2288222" y="2752443"/>
              <a:ext cx="10890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9" idx="2"/>
            </p:cNvCxnSpPr>
            <p:nvPr/>
          </p:nvCxnSpPr>
          <p:spPr>
            <a:xfrm flipH="1" flipV="1">
              <a:off x="2021525" y="1908808"/>
              <a:ext cx="375599" cy="28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4" idx="2"/>
            </p:cNvCxnSpPr>
            <p:nvPr/>
          </p:nvCxnSpPr>
          <p:spPr>
            <a:xfrm flipH="1" flipV="1">
              <a:off x="2021525" y="4612480"/>
              <a:ext cx="375599" cy="42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>
              <a:stCxn id="4" idx="6"/>
              <a:endCxn id="5" idx="2"/>
            </p:cNvCxnSpPr>
            <p:nvPr/>
          </p:nvCxnSpPr>
          <p:spPr>
            <a:xfrm flipV="1">
              <a:off x="2505075" y="4613910"/>
              <a:ext cx="1987549" cy="2858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88222" y="2752443"/>
              <a:ext cx="0" cy="187451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>
              <a:off x="2110740" y="1911667"/>
              <a:ext cx="0" cy="270224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19" idx="6"/>
            </p:cNvCxnSpPr>
            <p:nvPr/>
          </p:nvCxnSpPr>
          <p:spPr>
            <a:xfrm flipV="1">
              <a:off x="2505075" y="2752443"/>
              <a:ext cx="602264" cy="1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>
              <a:off x="4766310" y="4277518"/>
              <a:ext cx="10478" cy="34335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>
              <a:off x="4600576" y="4620868"/>
              <a:ext cx="331469" cy="137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矩形 81"/>
                <p:cNvSpPr/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𝑜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2" name="矩形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6581" y="4587369"/>
                  <a:ext cx="311496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矩形 83"/>
                <p:cNvSpPr/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4" name="矩形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3796" y="4620868"/>
                  <a:ext cx="359457" cy="2769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/>
                <p:cNvSpPr/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b="0" i="1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85" name="矩形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9956" y="1643727"/>
                  <a:ext cx="326308" cy="27699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矩形 86"/>
                <p:cNvSpPr/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zh-CN" altLang="en-US" sz="12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矩形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672" y="2520208"/>
                  <a:ext cx="372794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矩形 87"/>
                <p:cNvSpPr/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88" name="矩形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1704" y="2903672"/>
                  <a:ext cx="302712" cy="27699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矩形 88"/>
                <p:cNvSpPr/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1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9" name="矩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722" y="3388220"/>
                  <a:ext cx="354071" cy="27699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椭圆 89"/>
            <p:cNvSpPr/>
            <p:nvPr/>
          </p:nvSpPr>
          <p:spPr>
            <a:xfrm>
              <a:off x="3065742" y="2698151"/>
              <a:ext cx="107951" cy="1085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4057384" y="3341451"/>
              <a:ext cx="694103" cy="707363"/>
              <a:chOff x="5044709" y="3147182"/>
              <a:chExt cx="694103" cy="707363"/>
            </a:xfrm>
          </p:grpSpPr>
          <p:pic>
            <p:nvPicPr>
              <p:cNvPr id="92" name="图片 91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22" r="6522"/>
              <a:stretch/>
            </p:blipFill>
            <p:spPr>
              <a:xfrm>
                <a:off x="5044709" y="3160442"/>
                <a:ext cx="694103" cy="694103"/>
              </a:xfrm>
              <a:prstGeom prst="ellipse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矩形 93"/>
                  <p:cNvSpPr/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1200" i="1">
                              <a:latin typeface="Cambria Math" panose="02040503050406030204" pitchFamily="18" charset="0"/>
                            </a:rPr>
                            <m:t>𝑒</m:t>
                          </m:r>
                        </m:oMath>
                      </m:oMathPara>
                    </a14:m>
                    <a:endParaRPr lang="zh-CN" altLang="en-US" sz="1200" dirty="0"/>
                  </a:p>
                </p:txBody>
              </p:sp>
            </mc:Choice>
            <mc:Fallback xmlns="">
              <p:sp>
                <p:nvSpPr>
                  <p:cNvPr id="94" name="矩形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97778" y="3483888"/>
                    <a:ext cx="306686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6" name="椭圆形标注 95"/>
              <p:cNvSpPr/>
              <p:nvPr/>
            </p:nvSpPr>
            <p:spPr>
              <a:xfrm>
                <a:off x="5044709" y="3147182"/>
                <a:ext cx="694103" cy="703009"/>
              </a:xfrm>
              <a:prstGeom prst="wedgeEllipseCallou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矩形 97"/>
                <p:cNvSpPr/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 sz="1200" dirty="0"/>
                </a:p>
              </p:txBody>
            </p:sp>
          </mc:Choice>
          <mc:Fallback xmlns="">
            <p:sp>
              <p:nvSpPr>
                <p:cNvPr id="98" name="矩形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1487" y="4297908"/>
                  <a:ext cx="315791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" name="Equation" r:id="rId12" imgW="164880" imgH="190440" progId="Equation.DSMT4">
                        <p:embed/>
                      </p:oleObj>
                    </mc:Choice>
                    <mc:Fallback>
                      <p:oleObj name="Equation" r:id="rId12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" name="对象 10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5104641"/>
                    </p:ext>
                  </p:extLst>
                </p:nvPr>
              </p:nvGraphicFramePr>
              <p:xfrm>
                <a:off x="2715152" y="2559050"/>
                <a:ext cx="151871" cy="1752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5" name="Equation" r:id="rId14" imgW="164880" imgH="190440" progId="Equation.DSMT4">
                        <p:embed/>
                      </p:oleObj>
                    </mc:Choice>
                    <mc:Fallback>
                      <p:oleObj name="Equation" r:id="rId14" imgW="164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5152" y="2559050"/>
                              <a:ext cx="151871" cy="1752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6" name="Equation" r:id="rId16" imgW="152280" imgH="164880" progId="Equation.DSMT4">
                        <p:embed/>
                      </p:oleObj>
                    </mc:Choice>
                    <mc:Fallback>
                      <p:oleObj name="Equation" r:id="rId16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5" name="对象 10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1418157"/>
                    </p:ext>
                  </p:extLst>
                </p:nvPr>
              </p:nvGraphicFramePr>
              <p:xfrm>
                <a:off x="3396380" y="4654906"/>
                <a:ext cx="131007" cy="1419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6" name="Equation" r:id="rId18" imgW="152280" imgH="164880" progId="Equation.DSMT4">
                        <p:embed/>
                      </p:oleObj>
                    </mc:Choice>
                    <mc:Fallback>
                      <p:oleObj name="Equation" r:id="rId18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96380" y="4654906"/>
                              <a:ext cx="131007" cy="14192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oMath>
                    </m:oMathPara>
                  </a14:m>
                  <a:endPara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1352" y="2491672"/>
                  <a:ext cx="335028" cy="276999"/>
                </a:xfrm>
                <a:prstGeom prst="rect">
                  <a:avLst/>
                </a:prstGeom>
                <a:blipFill>
                  <a:blip r:embed="rId20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9682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613" y="1496256"/>
            <a:ext cx="1555828" cy="466986"/>
          </a:xfrm>
          <a:prstGeom prst="rect">
            <a:avLst/>
          </a:prstGeom>
        </p:spPr>
      </p:pic>
      <p:sp>
        <p:nvSpPr>
          <p:cNvPr id="7" name="流程图: 终止 6"/>
          <p:cNvSpPr/>
          <p:nvPr/>
        </p:nvSpPr>
        <p:spPr>
          <a:xfrm>
            <a:off x="1433513" y="2914650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流程图: 终止 7"/>
          <p:cNvSpPr/>
          <p:nvPr/>
        </p:nvSpPr>
        <p:spPr>
          <a:xfrm>
            <a:off x="1433513" y="2295525"/>
            <a:ext cx="1123950" cy="390525"/>
          </a:xfrm>
          <a:prstGeom prst="flowChartTermina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00374" y="259080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metric and depth error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00374" y="3371850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ing Fun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>
            <a:stCxn id="9" idx="2"/>
            <a:endCxn id="10" idx="0"/>
          </p:cNvCxnSpPr>
          <p:nvPr/>
        </p:nvCxnSpPr>
        <p:spPr>
          <a:xfrm>
            <a:off x="3890962" y="3105150"/>
            <a:ext cx="0" cy="2667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000374" y="4257675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 Estim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stCxn id="10" idx="2"/>
            <a:endCxn id="13" idx="0"/>
          </p:cNvCxnSpPr>
          <p:nvPr/>
        </p:nvCxnSpPr>
        <p:spPr>
          <a:xfrm>
            <a:off x="3890962" y="3886200"/>
            <a:ext cx="0" cy="3714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3"/>
            <a:endCxn id="9" idx="1"/>
          </p:cNvCxnSpPr>
          <p:nvPr/>
        </p:nvCxnSpPr>
        <p:spPr>
          <a:xfrm>
            <a:off x="2557463" y="2490788"/>
            <a:ext cx="442911" cy="35718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7" idx="3"/>
            <a:endCxn id="9" idx="1"/>
          </p:cNvCxnSpPr>
          <p:nvPr/>
        </p:nvCxnSpPr>
        <p:spPr>
          <a:xfrm flipV="1">
            <a:off x="2557463" y="2847975"/>
            <a:ext cx="442911" cy="2619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菱形 27"/>
          <p:cNvSpPr/>
          <p:nvPr/>
        </p:nvSpPr>
        <p:spPr>
          <a:xfrm>
            <a:off x="5718175" y="2590800"/>
            <a:ext cx="1962150" cy="442912"/>
          </a:xfrm>
          <a:prstGeom prst="diamond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Keyframe?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肘形连接符 29"/>
          <p:cNvCxnSpPr>
            <a:stCxn id="13" idx="3"/>
            <a:endCxn id="28" idx="0"/>
          </p:cNvCxnSpPr>
          <p:nvPr/>
        </p:nvCxnSpPr>
        <p:spPr>
          <a:xfrm flipV="1">
            <a:off x="4781549" y="2590800"/>
            <a:ext cx="1917701" cy="1924050"/>
          </a:xfrm>
          <a:prstGeom prst="bentConnector4">
            <a:avLst>
              <a:gd name="adj1" fmla="val 24421"/>
              <a:gd name="adj2" fmla="val 111881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3038474" y="4229099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076574" y="4191001"/>
            <a:ext cx="1781175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肘形连接符 37"/>
          <p:cNvCxnSpPr>
            <a:stCxn id="13" idx="1"/>
            <a:endCxn id="7" idx="2"/>
          </p:cNvCxnSpPr>
          <p:nvPr/>
        </p:nvCxnSpPr>
        <p:spPr>
          <a:xfrm rot="10800000">
            <a:off x="1995488" y="3305176"/>
            <a:ext cx="1004886" cy="120967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矩形 38"/>
          <p:cNvSpPr/>
          <p:nvPr/>
        </p:nvSpPr>
        <p:spPr>
          <a:xfrm>
            <a:off x="5706268" y="3376612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zh-CN" sz="1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w &amp;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>
            <a:stCxn id="28" idx="2"/>
            <a:endCxn id="39" idx="0"/>
          </p:cNvCxnSpPr>
          <p:nvPr/>
        </p:nvCxnSpPr>
        <p:spPr>
          <a:xfrm>
            <a:off x="6699250" y="3033712"/>
            <a:ext cx="0" cy="34290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718175" y="4198143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>
            <a:stCxn id="39" idx="2"/>
            <a:endCxn id="43" idx="0"/>
          </p:cNvCxnSpPr>
          <p:nvPr/>
        </p:nvCxnSpPr>
        <p:spPr>
          <a:xfrm>
            <a:off x="6699250" y="3890962"/>
            <a:ext cx="11907" cy="3071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肘形连接符 48"/>
          <p:cNvCxnSpPr>
            <a:stCxn id="43" idx="2"/>
            <a:endCxn id="13" idx="2"/>
          </p:cNvCxnSpPr>
          <p:nvPr/>
        </p:nvCxnSpPr>
        <p:spPr>
          <a:xfrm rot="5400000">
            <a:off x="5271294" y="3332162"/>
            <a:ext cx="59532" cy="2820195"/>
          </a:xfrm>
          <a:prstGeom prst="bentConnector3">
            <a:avLst>
              <a:gd name="adj1" fmla="val 91066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2724943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519737" y="1886211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8378031" y="2590800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8378030" y="3743325"/>
            <a:ext cx="1985963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8199832" y="1863855"/>
            <a:ext cx="2342357" cy="3015990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/>
          <p:cNvCxnSpPr>
            <a:stCxn id="57" idx="2"/>
            <a:endCxn id="58" idx="0"/>
          </p:cNvCxnSpPr>
          <p:nvPr/>
        </p:nvCxnSpPr>
        <p:spPr>
          <a:xfrm flipH="1">
            <a:off x="9371012" y="3105150"/>
            <a:ext cx="1" cy="638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4949040" y="4945955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</a:p>
        </p:txBody>
      </p:sp>
      <p:sp>
        <p:nvSpPr>
          <p:cNvPr id="65" name="右箭头 64"/>
          <p:cNvSpPr/>
          <p:nvPr/>
        </p:nvSpPr>
        <p:spPr>
          <a:xfrm>
            <a:off x="7853760" y="3371187"/>
            <a:ext cx="346072" cy="1848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2813274" y="2002135"/>
            <a:ext cx="2231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Estimation Thread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5532662" y="1973014"/>
            <a:ext cx="235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 Optimization Thread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8682432" y="1989434"/>
            <a:ext cx="1489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ing Thread</a:t>
            </a:r>
          </a:p>
        </p:txBody>
      </p:sp>
      <p:cxnSp>
        <p:nvCxnSpPr>
          <p:cNvPr id="71" name="直接箭头连接符 70"/>
          <p:cNvCxnSpPr>
            <a:stCxn id="5" idx="2"/>
            <a:endCxn id="8" idx="0"/>
          </p:cNvCxnSpPr>
          <p:nvPr/>
        </p:nvCxnSpPr>
        <p:spPr>
          <a:xfrm flipH="1">
            <a:off x="1995488" y="1963242"/>
            <a:ext cx="39" cy="3322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415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4018622" y="2407343"/>
            <a:ext cx="3361349" cy="2246573"/>
            <a:chOff x="4018622" y="2407343"/>
            <a:chExt cx="3361349" cy="2246573"/>
          </a:xfrm>
        </p:grpSpPr>
        <p:grpSp>
          <p:nvGrpSpPr>
            <p:cNvPr id="53" name="组合 52"/>
            <p:cNvGrpSpPr/>
            <p:nvPr/>
          </p:nvGrpSpPr>
          <p:grpSpPr>
            <a:xfrm>
              <a:off x="4018622" y="2407343"/>
              <a:ext cx="3361349" cy="2246573"/>
              <a:chOff x="4018622" y="2407343"/>
              <a:chExt cx="3361349" cy="2246573"/>
            </a:xfrm>
          </p:grpSpPr>
          <p:sp>
            <p:nvSpPr>
              <p:cNvPr id="7" name="平行四边形 6"/>
              <p:cNvSpPr/>
              <p:nvPr/>
            </p:nvSpPr>
            <p:spPr>
              <a:xfrm rot="15927846" flipH="1">
                <a:off x="5829367" y="2978443"/>
                <a:ext cx="1470293" cy="1630914"/>
              </a:xfrm>
              <a:prstGeom prst="parallelogram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4914999" y="2924907"/>
                <a:ext cx="43729" cy="4891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6300722" y="2824879"/>
                <a:ext cx="1015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  <a:r>
                  <a:rPr lang="en-US" altLang="zh-CN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me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" name="矩形 2"/>
                  <p:cNvSpPr/>
                  <p:nvPr/>
                </p:nvSpPr>
                <p:spPr>
                  <a:xfrm>
                    <a:off x="5762460" y="3438718"/>
                    <a:ext cx="341119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000" dirty="0"/>
                  </a:p>
                </p:txBody>
              </p:sp>
            </mc:Choice>
            <mc:Fallback>
              <p:sp>
                <p:nvSpPr>
                  <p:cNvPr id="3" name="矩形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62460" y="3438718"/>
                    <a:ext cx="341119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平行四边形 9"/>
              <p:cNvSpPr/>
              <p:nvPr/>
            </p:nvSpPr>
            <p:spPr>
              <a:xfrm rot="15927846" flipH="1">
                <a:off x="6327875" y="4004234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下弧形箭头 16"/>
              <p:cNvSpPr/>
              <p:nvPr/>
            </p:nvSpPr>
            <p:spPr>
              <a:xfrm>
                <a:off x="4713852" y="4180611"/>
                <a:ext cx="1480283" cy="266863"/>
              </a:xfrm>
              <a:prstGeom prst="curvedUp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3072972"/>
                      </p:ext>
                    </p:extLst>
                  </p:nvPr>
                </p:nvGraphicFramePr>
                <p:xfrm>
                  <a:off x="5330825" y="4159250"/>
                  <a:ext cx="257175" cy="2698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2" name="Equation" r:id="rId4" imgW="241200" imgH="241200" progId="Equation.DSMT4">
                          <p:embed/>
                        </p:oleObj>
                      </mc:Choice>
                      <mc:Fallback>
                        <p:oleObj name="Equation" r:id="rId4" imgW="241200" imgH="241200" progId="Equation.DSMT4">
                          <p:embed/>
                          <p:pic>
                            <p:nvPicPr>
                              <p:cNvPr id="35" name="对象 34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30825" y="4159250"/>
                                <a:ext cx="257175" cy="2698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3072972"/>
                      </p:ext>
                    </p:extLst>
                  </p:nvPr>
                </p:nvGraphicFramePr>
                <p:xfrm>
                  <a:off x="5330825" y="4159250"/>
                  <a:ext cx="257175" cy="2698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2" name="Equation" r:id="rId4" imgW="241200" imgH="241200" progId="Equation.DSMT4">
                          <p:embed/>
                        </p:oleObj>
                      </mc:Choice>
                      <mc:Fallback>
                        <p:oleObj name="Equation" r:id="rId4" imgW="241200" imgH="241200" progId="Equation.DSMT4">
                          <p:embed/>
                          <p:pic>
                            <p:nvPicPr>
                              <p:cNvPr id="35" name="对象 34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30825" y="4159250"/>
                                <a:ext cx="257175" cy="26987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2110459"/>
                      </p:ext>
                    </p:extLst>
                  </p:nvPr>
                </p:nvGraphicFramePr>
                <p:xfrm>
                  <a:off x="5232355" y="4431812"/>
                  <a:ext cx="482412" cy="2221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3" name="Equation" r:id="rId6" imgW="520560" imgH="228600" progId="Equation.DSMT4">
                          <p:embed/>
                        </p:oleObj>
                      </mc:Choice>
                      <mc:Fallback>
                        <p:oleObj name="Equation" r:id="rId6" imgW="520560" imgH="228600" progId="Equation.DSMT4">
                          <p:embed/>
                          <p:pic>
                            <p:nvPicPr>
                              <p:cNvPr id="37" name="对象 36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32355" y="4431812"/>
                                <a:ext cx="482412" cy="2221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7" name="对象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2110459"/>
                      </p:ext>
                    </p:extLst>
                  </p:nvPr>
                </p:nvGraphicFramePr>
                <p:xfrm>
                  <a:off x="5232355" y="4431812"/>
                  <a:ext cx="482412" cy="2221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3" name="Equation" r:id="rId6" imgW="520560" imgH="228600" progId="Equation.DSMT4">
                          <p:embed/>
                        </p:oleObj>
                      </mc:Choice>
                      <mc:Fallback>
                        <p:oleObj name="Equation" r:id="rId6" imgW="520560" imgH="228600" progId="Equation.DSMT4">
                          <p:embed/>
                          <p:pic>
                            <p:nvPicPr>
                              <p:cNvPr id="37" name="对象 36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232355" y="4431812"/>
                                <a:ext cx="482412" cy="2221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组合 13"/>
              <p:cNvGrpSpPr/>
              <p:nvPr/>
            </p:nvGrpSpPr>
            <p:grpSpPr>
              <a:xfrm>
                <a:off x="4018622" y="3989594"/>
                <a:ext cx="678946" cy="572983"/>
                <a:chOff x="3140408" y="1817141"/>
                <a:chExt cx="711573" cy="572632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3451930" y="1817141"/>
                  <a:ext cx="400051" cy="412750"/>
                  <a:chOff x="8191499" y="4165600"/>
                  <a:chExt cx="400051" cy="412750"/>
                </a:xfrm>
              </p:grpSpPr>
              <p:cxnSp>
                <p:nvCxnSpPr>
                  <p:cNvPr id="24" name="直接箭头连接符 23"/>
                  <p:cNvCxnSpPr/>
                  <p:nvPr/>
                </p:nvCxnSpPr>
                <p:spPr>
                  <a:xfrm flipV="1">
                    <a:off x="8191500" y="4165600"/>
                    <a:ext cx="0" cy="3683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箭头连接符 24"/>
                  <p:cNvCxnSpPr/>
                  <p:nvPr/>
                </p:nvCxnSpPr>
                <p:spPr>
                  <a:xfrm flipV="1">
                    <a:off x="8191500" y="4286250"/>
                    <a:ext cx="269876" cy="2476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箭头连接符 28"/>
                  <p:cNvCxnSpPr/>
                  <p:nvPr/>
                </p:nvCxnSpPr>
                <p:spPr>
                  <a:xfrm>
                    <a:off x="8191499" y="4533900"/>
                    <a:ext cx="400051" cy="4445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矩形 4"/>
                    <p:cNvSpPr/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oMath>
                        </m:oMathPara>
                      </a14:m>
                      <a:endParaRPr lang="zh-CN" altLang="en-US" sz="1400" dirty="0"/>
                    </a:p>
                  </p:txBody>
                </p:sp>
              </mc:Choice>
              <mc:Fallback xmlns="">
                <p:sp>
                  <p:nvSpPr>
                    <p:cNvPr id="5" name="矩形 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0408" y="2081996"/>
                      <a:ext cx="411266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6114479" y="4082535"/>
                    <a:ext cx="356252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4479" y="4082535"/>
                    <a:ext cx="356252" cy="27716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平行四边形 25"/>
              <p:cNvSpPr/>
              <p:nvPr/>
            </p:nvSpPr>
            <p:spPr>
              <a:xfrm rot="15927846" flipH="1">
                <a:off x="6652904" y="3431207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平行四边形 26"/>
              <p:cNvSpPr/>
              <p:nvPr/>
            </p:nvSpPr>
            <p:spPr>
              <a:xfrm rot="15927846" flipH="1">
                <a:off x="6847154" y="3722840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5232355" y="2619321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箭头连接符 44"/>
              <p:cNvCxnSpPr>
                <a:stCxn id="43" idx="5"/>
              </p:cNvCxnSpPr>
              <p:nvPr/>
            </p:nvCxnSpPr>
            <p:spPr>
              <a:xfrm>
                <a:off x="5271208" y="2658369"/>
                <a:ext cx="1453154" cy="8581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椭圆 62"/>
              <p:cNvSpPr/>
              <p:nvPr/>
            </p:nvSpPr>
            <p:spPr>
              <a:xfrm>
                <a:off x="5496079" y="2879161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5" name="直接箭头连接符 64"/>
              <p:cNvCxnSpPr>
                <a:stCxn id="63" idx="5"/>
              </p:cNvCxnSpPr>
              <p:nvPr/>
            </p:nvCxnSpPr>
            <p:spPr>
              <a:xfrm>
                <a:off x="5534932" y="2918209"/>
                <a:ext cx="1387797" cy="87550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>
                <a:stCxn id="11" idx="5"/>
              </p:cNvCxnSpPr>
              <p:nvPr/>
            </p:nvCxnSpPr>
            <p:spPr>
              <a:xfrm>
                <a:off x="4952324" y="2966660"/>
                <a:ext cx="1468370" cy="11042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1" name="矩形 80"/>
                  <p:cNvSpPr/>
                  <p:nvPr/>
                </p:nvSpPr>
                <p:spPr>
                  <a:xfrm>
                    <a:off x="6724281" y="3250743"/>
                    <a:ext cx="359679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1" name="矩形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24281" y="3250743"/>
                    <a:ext cx="359679" cy="27716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4" name="矩形 83"/>
                  <p:cNvSpPr/>
                  <p:nvPr/>
                </p:nvSpPr>
                <p:spPr>
                  <a:xfrm>
                    <a:off x="6936315" y="3645389"/>
                    <a:ext cx="359679" cy="2771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4" name="矩形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36315" y="3645389"/>
                    <a:ext cx="359679" cy="27716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6" name="矩形 85"/>
                  <p:cNvSpPr/>
                  <p:nvPr/>
                </p:nvSpPr>
                <p:spPr>
                  <a:xfrm>
                    <a:off x="4780456" y="2687691"/>
                    <a:ext cx="371320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6" name="矩形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80456" y="2687691"/>
                    <a:ext cx="371320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7" name="矩形 86"/>
                  <p:cNvSpPr/>
                  <p:nvPr/>
                </p:nvSpPr>
                <p:spPr>
                  <a:xfrm>
                    <a:off x="4952324" y="2407343"/>
                    <a:ext cx="37811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7" name="矩形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52324" y="2407343"/>
                    <a:ext cx="378116" cy="276999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矩形 87"/>
                  <p:cNvSpPr/>
                  <p:nvPr/>
                </p:nvSpPr>
                <p:spPr>
                  <a:xfrm>
                    <a:off x="5490859" y="2606524"/>
                    <a:ext cx="378116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8" name="矩形 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0859" y="2606524"/>
                    <a:ext cx="378116" cy="27699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椭圆 43"/>
              <p:cNvSpPr/>
              <p:nvPr/>
            </p:nvSpPr>
            <p:spPr>
              <a:xfrm>
                <a:off x="6096385" y="2794724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6327184" y="2701707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5132331" y="3530626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4909182" y="3687164"/>
                <a:ext cx="45520" cy="4574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5230235" y="2923304"/>
                <a:ext cx="45520" cy="45747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4999693" y="2702560"/>
                    <a:ext cx="356315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99693" y="2702560"/>
                    <a:ext cx="356315" cy="27699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平行四边形 49"/>
              <p:cNvSpPr/>
              <p:nvPr/>
            </p:nvSpPr>
            <p:spPr>
              <a:xfrm rot="15927846" flipH="1">
                <a:off x="6394996" y="3687431"/>
                <a:ext cx="144562" cy="134933"/>
              </a:xfrm>
              <a:prstGeom prst="parallelogram">
                <a:avLst/>
              </a:prstGeom>
              <a:noFill/>
              <a:ln w="127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1" name="直接箭头连接符 50"/>
              <p:cNvCxnSpPr>
                <a:stCxn id="49" idx="5"/>
              </p:cNvCxnSpPr>
              <p:nvPr/>
            </p:nvCxnSpPr>
            <p:spPr>
              <a:xfrm>
                <a:off x="5269089" y="2962352"/>
                <a:ext cx="1201642" cy="79890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5166750" y="3566001"/>
                <a:ext cx="206951" cy="345720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箭头连接符 58"/>
              <p:cNvCxnSpPr/>
              <p:nvPr/>
            </p:nvCxnSpPr>
            <p:spPr>
              <a:xfrm>
                <a:off x="4942229" y="3731434"/>
                <a:ext cx="269565" cy="275538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/>
              <p:cNvCxnSpPr/>
              <p:nvPr/>
            </p:nvCxnSpPr>
            <p:spPr>
              <a:xfrm>
                <a:off x="6131396" y="2840592"/>
                <a:ext cx="268760" cy="259671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箭头连接符 63"/>
              <p:cNvCxnSpPr/>
              <p:nvPr/>
            </p:nvCxnSpPr>
            <p:spPr>
              <a:xfrm>
                <a:off x="6360145" y="2744148"/>
                <a:ext cx="356047" cy="151916"/>
              </a:xfrm>
              <a:prstGeom prst="straightConnector1">
                <a:avLst/>
              </a:prstGeom>
              <a:ln>
                <a:prstDash val="dash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矩形 41"/>
                  <p:cNvSpPr/>
                  <p:nvPr/>
                </p:nvSpPr>
                <p:spPr>
                  <a:xfrm>
                    <a:off x="6416142" y="3697354"/>
                    <a:ext cx="362728" cy="27719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sz="120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sz="12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42" name="矩形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6142" y="3697354"/>
                    <a:ext cx="362728" cy="27719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0" name="文本框 69"/>
            <p:cNvSpPr txBox="1"/>
            <p:nvPr/>
          </p:nvSpPr>
          <p:spPr>
            <a:xfrm>
              <a:off x="4107715" y="2481310"/>
              <a:ext cx="8659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p points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9209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/>
          <p:cNvGrpSpPr/>
          <p:nvPr/>
        </p:nvGrpSpPr>
        <p:grpSpPr>
          <a:xfrm>
            <a:off x="3488963" y="2674946"/>
            <a:ext cx="3448869" cy="1910502"/>
            <a:chOff x="3488963" y="2674946"/>
            <a:chExt cx="3448869" cy="1910502"/>
          </a:xfrm>
        </p:grpSpPr>
        <p:grpSp>
          <p:nvGrpSpPr>
            <p:cNvPr id="6" name="组合 5"/>
            <p:cNvGrpSpPr/>
            <p:nvPr/>
          </p:nvGrpSpPr>
          <p:grpSpPr>
            <a:xfrm>
              <a:off x="3667228" y="3326996"/>
              <a:ext cx="420500" cy="343828"/>
              <a:chOff x="3615559" y="3126092"/>
              <a:chExt cx="420500" cy="34382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矩形 4"/>
                  <p:cNvSpPr/>
                  <p:nvPr/>
                </p:nvSpPr>
                <p:spPr>
                  <a:xfrm>
                    <a:off x="3615559" y="3126092"/>
                    <a:ext cx="42050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5" name="矩形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20500" cy="30777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" name="组合 6"/>
            <p:cNvGrpSpPr/>
            <p:nvPr/>
          </p:nvGrpSpPr>
          <p:grpSpPr>
            <a:xfrm>
              <a:off x="4398581" y="2782264"/>
              <a:ext cx="424668" cy="343828"/>
              <a:chOff x="3615559" y="3126092"/>
              <a:chExt cx="424668" cy="343828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" name="矩形 8"/>
                  <p:cNvSpPr/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" name="组合 9"/>
            <p:cNvGrpSpPr/>
            <p:nvPr/>
          </p:nvGrpSpPr>
          <p:grpSpPr>
            <a:xfrm>
              <a:off x="5370788" y="2737245"/>
              <a:ext cx="424668" cy="343828"/>
              <a:chOff x="3615559" y="3126092"/>
              <a:chExt cx="424668" cy="343828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矩形 11"/>
                  <p:cNvSpPr/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" name="矩形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组合 12"/>
            <p:cNvGrpSpPr/>
            <p:nvPr/>
          </p:nvGrpSpPr>
          <p:grpSpPr>
            <a:xfrm>
              <a:off x="6182169" y="2873108"/>
              <a:ext cx="424668" cy="343828"/>
              <a:chOff x="3615559" y="3126092"/>
              <a:chExt cx="424668" cy="343828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" name="组合 15"/>
            <p:cNvGrpSpPr/>
            <p:nvPr/>
          </p:nvGrpSpPr>
          <p:grpSpPr>
            <a:xfrm>
              <a:off x="6394503" y="3561536"/>
              <a:ext cx="424668" cy="343828"/>
              <a:chOff x="3615559" y="3126092"/>
              <a:chExt cx="424668" cy="343828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8" name="矩形 17"/>
                  <p:cNvSpPr/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8" name="矩形 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24668" cy="3077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9" name="组合 18"/>
            <p:cNvGrpSpPr/>
            <p:nvPr/>
          </p:nvGrpSpPr>
          <p:grpSpPr>
            <a:xfrm>
              <a:off x="5795456" y="4039756"/>
              <a:ext cx="392608" cy="343828"/>
              <a:chOff x="3615559" y="3126092"/>
              <a:chExt cx="392608" cy="343828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矩形 20"/>
                  <p:cNvSpPr/>
                  <p:nvPr/>
                </p:nvSpPr>
                <p:spPr>
                  <a:xfrm>
                    <a:off x="3615559" y="3126092"/>
                    <a:ext cx="39260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1" name="矩形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392608" cy="30777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2" name="组合 21"/>
            <p:cNvGrpSpPr/>
            <p:nvPr/>
          </p:nvGrpSpPr>
          <p:grpSpPr>
            <a:xfrm>
              <a:off x="4702465" y="4175619"/>
              <a:ext cx="391004" cy="343828"/>
              <a:chOff x="3615559" y="3126092"/>
              <a:chExt cx="391004" cy="343828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矩形 23"/>
                  <p:cNvSpPr/>
                  <p:nvPr/>
                </p:nvSpPr>
                <p:spPr>
                  <a:xfrm>
                    <a:off x="3615559" y="3126092"/>
                    <a:ext cx="391004" cy="32771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4" name="矩形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391004" cy="32771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370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组合 24"/>
            <p:cNvGrpSpPr/>
            <p:nvPr/>
          </p:nvGrpSpPr>
          <p:grpSpPr>
            <a:xfrm>
              <a:off x="3883594" y="3695928"/>
              <a:ext cx="431080" cy="343828"/>
              <a:chOff x="3615559" y="3126092"/>
              <a:chExt cx="431080" cy="343828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3641878" y="3126092"/>
                <a:ext cx="346841" cy="34382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矩形 26"/>
                  <p:cNvSpPr/>
                  <p:nvPr/>
                </p:nvSpPr>
                <p:spPr>
                  <a:xfrm>
                    <a:off x="3615559" y="3126092"/>
                    <a:ext cx="43108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40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27" name="矩形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5559" y="3126092"/>
                    <a:ext cx="431080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5" name="直接箭头连接符 34"/>
            <p:cNvCxnSpPr>
              <a:stCxn id="4" idx="7"/>
              <a:endCxn id="8" idx="2"/>
            </p:cNvCxnSpPr>
            <p:nvPr/>
          </p:nvCxnSpPr>
          <p:spPr>
            <a:xfrm flipV="1">
              <a:off x="3989594" y="2954178"/>
              <a:ext cx="435306" cy="4231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8" idx="6"/>
              <a:endCxn id="11" idx="2"/>
            </p:cNvCxnSpPr>
            <p:nvPr/>
          </p:nvCxnSpPr>
          <p:spPr>
            <a:xfrm flipV="1">
              <a:off x="4771741" y="2909159"/>
              <a:ext cx="625366" cy="450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11" idx="6"/>
              <a:endCxn id="14" idx="2"/>
            </p:cNvCxnSpPr>
            <p:nvPr/>
          </p:nvCxnSpPr>
          <p:spPr>
            <a:xfrm>
              <a:off x="5743948" y="2909159"/>
              <a:ext cx="464540" cy="1358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>
              <a:stCxn id="14" idx="5"/>
              <a:endCxn id="18" idx="0"/>
            </p:cNvCxnSpPr>
            <p:nvPr/>
          </p:nvCxnSpPr>
          <p:spPr>
            <a:xfrm>
              <a:off x="6504535" y="3166584"/>
              <a:ext cx="102302" cy="3949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>
              <a:stCxn id="17" idx="3"/>
              <a:endCxn id="20" idx="7"/>
            </p:cNvCxnSpPr>
            <p:nvPr/>
          </p:nvCxnSpPr>
          <p:spPr>
            <a:xfrm flipH="1">
              <a:off x="6117822" y="3855012"/>
              <a:ext cx="353794" cy="235096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>
              <a:stCxn id="20" idx="3"/>
              <a:endCxn id="23" idx="6"/>
            </p:cNvCxnSpPr>
            <p:nvPr/>
          </p:nvCxnSpPr>
          <p:spPr>
            <a:xfrm flipH="1">
              <a:off x="5075625" y="4333232"/>
              <a:ext cx="796944" cy="1430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23" idx="2"/>
              <a:endCxn id="26" idx="5"/>
            </p:cNvCxnSpPr>
            <p:nvPr/>
          </p:nvCxnSpPr>
          <p:spPr>
            <a:xfrm flipH="1" flipV="1">
              <a:off x="4205960" y="3989404"/>
              <a:ext cx="522824" cy="358129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矩形 59"/>
                <p:cNvSpPr/>
                <p:nvPr/>
              </p:nvSpPr>
              <p:spPr>
                <a:xfrm>
                  <a:off x="3875644" y="2931668"/>
                  <a:ext cx="43903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1200" i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0" name="矩形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5644" y="2931668"/>
                  <a:ext cx="439030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矩形 60"/>
                <p:cNvSpPr/>
                <p:nvPr/>
              </p:nvSpPr>
              <p:spPr>
                <a:xfrm>
                  <a:off x="4876938" y="2674946"/>
                  <a:ext cx="435825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1" name="矩形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938" y="2674946"/>
                  <a:ext cx="435825" cy="2769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矩形 61"/>
                <p:cNvSpPr/>
                <p:nvPr/>
              </p:nvSpPr>
              <p:spPr>
                <a:xfrm>
                  <a:off x="5782937" y="2729406"/>
                  <a:ext cx="431337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43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2" name="矩形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2937" y="2729406"/>
                  <a:ext cx="431337" cy="27699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矩形 62"/>
                <p:cNvSpPr/>
                <p:nvPr/>
              </p:nvSpPr>
              <p:spPr>
                <a:xfrm>
                  <a:off x="6502007" y="3199305"/>
                  <a:ext cx="435825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54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3" name="矩形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2007" y="3199305"/>
                  <a:ext cx="435825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矩形 63"/>
                <p:cNvSpPr/>
                <p:nvPr/>
              </p:nvSpPr>
              <p:spPr>
                <a:xfrm>
                  <a:off x="5388283" y="4291329"/>
                  <a:ext cx="376513" cy="2941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20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200" b="0" i="0" smtClean="0">
                                <a:latin typeface="Cambria Math" panose="02040503050406030204" pitchFamily="18" charset="0"/>
                              </a:rPr>
                              <m:t>ji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4" name="矩形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8283" y="4291329"/>
                  <a:ext cx="376513" cy="294119"/>
                </a:xfrm>
                <a:prstGeom prst="rect">
                  <a:avLst/>
                </a:prstGeom>
                <a:blipFill>
                  <a:blip r:embed="rId14"/>
                  <a:stretch>
                    <a:fillRect b="-20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椭圆 65"/>
            <p:cNvSpPr/>
            <p:nvPr/>
          </p:nvSpPr>
          <p:spPr>
            <a:xfrm>
              <a:off x="3488963" y="3250069"/>
              <a:ext cx="1226661" cy="1237405"/>
            </a:xfrm>
            <a:prstGeom prst="ellipse">
              <a:avLst/>
            </a:prstGeom>
            <a:noFill/>
            <a:ln w="1905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8" name="直接箭头连接符 67"/>
            <p:cNvCxnSpPr>
              <a:endCxn id="66" idx="3"/>
            </p:cNvCxnSpPr>
            <p:nvPr/>
          </p:nvCxnSpPr>
          <p:spPr>
            <a:xfrm flipH="1">
              <a:off x="3668603" y="3865427"/>
              <a:ext cx="430531" cy="4408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0" name="矩形 69"/>
                <p:cNvSpPr/>
                <p:nvPr/>
              </p:nvSpPr>
              <p:spPr>
                <a:xfrm>
                  <a:off x="3761453" y="4019120"/>
                  <a:ext cx="34426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>
            <p:sp>
              <p:nvSpPr>
                <p:cNvPr id="70" name="矩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453" y="4019120"/>
                  <a:ext cx="344261" cy="30777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90893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5753100" y="2767966"/>
            <a:ext cx="123157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ous Keyframe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794104" y="2724030"/>
            <a:ext cx="1238250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705418" y="2811902"/>
            <a:ext cx="1241154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724149" y="2771777"/>
            <a:ext cx="93345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Fram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489429" y="1882259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039587" y="2771777"/>
            <a:ext cx="1193472" cy="51435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Location Constraint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039588" y="3733801"/>
            <a:ext cx="119347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724149" y="3733801"/>
            <a:ext cx="93345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oW2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724149" y="4695825"/>
            <a:ext cx="93345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039587" y="4695825"/>
            <a:ext cx="119347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794104" y="4695825"/>
            <a:ext cx="1193472" cy="514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didate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/>
          <p:cNvCxnSpPr>
            <a:stCxn id="46" idx="3"/>
            <a:endCxn id="47" idx="1"/>
          </p:cNvCxnSpPr>
          <p:nvPr/>
        </p:nvCxnSpPr>
        <p:spPr>
          <a:xfrm>
            <a:off x="3657601" y="3028952"/>
            <a:ext cx="381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42" idx="1"/>
            <a:endCxn id="47" idx="3"/>
          </p:cNvCxnSpPr>
          <p:nvPr/>
        </p:nvCxnSpPr>
        <p:spPr>
          <a:xfrm flipH="1">
            <a:off x="5233059" y="3025141"/>
            <a:ext cx="520041" cy="3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47" idx="2"/>
            <a:endCxn id="49" idx="0"/>
          </p:cNvCxnSpPr>
          <p:nvPr/>
        </p:nvCxnSpPr>
        <p:spPr>
          <a:xfrm>
            <a:off x="4636323" y="3286127"/>
            <a:ext cx="1" cy="4476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49" idx="1"/>
            <a:endCxn id="50" idx="3"/>
          </p:cNvCxnSpPr>
          <p:nvPr/>
        </p:nvCxnSpPr>
        <p:spPr>
          <a:xfrm flipH="1">
            <a:off x="3657601" y="3990976"/>
            <a:ext cx="3819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>
            <a:stCxn id="46" idx="2"/>
            <a:endCxn id="50" idx="0"/>
          </p:cNvCxnSpPr>
          <p:nvPr/>
        </p:nvCxnSpPr>
        <p:spPr>
          <a:xfrm>
            <a:off x="3190875" y="3286127"/>
            <a:ext cx="0" cy="4476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50" idx="2"/>
            <a:endCxn id="52" idx="0"/>
          </p:cNvCxnSpPr>
          <p:nvPr/>
        </p:nvCxnSpPr>
        <p:spPr>
          <a:xfrm>
            <a:off x="3190875" y="4248151"/>
            <a:ext cx="0" cy="4476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>
            <a:stCxn id="52" idx="3"/>
            <a:endCxn id="53" idx="1"/>
          </p:cNvCxnSpPr>
          <p:nvPr/>
        </p:nvCxnSpPr>
        <p:spPr>
          <a:xfrm>
            <a:off x="3657601" y="4953000"/>
            <a:ext cx="3819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53" idx="3"/>
            <a:endCxn id="54" idx="1"/>
          </p:cNvCxnSpPr>
          <p:nvPr/>
        </p:nvCxnSpPr>
        <p:spPr>
          <a:xfrm>
            <a:off x="5233059" y="4953000"/>
            <a:ext cx="561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stCxn id="54" idx="0"/>
            <a:endCxn id="42" idx="2"/>
          </p:cNvCxnSpPr>
          <p:nvPr/>
        </p:nvCxnSpPr>
        <p:spPr>
          <a:xfrm flipH="1" flipV="1">
            <a:off x="6368886" y="3282316"/>
            <a:ext cx="21954" cy="14135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40923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9</TotalTime>
  <Words>246</Words>
  <Application>Microsoft Office PowerPoint</Application>
  <PresentationFormat>宽屏</PresentationFormat>
  <Paragraphs>7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在路上</dc:creator>
  <cp:lastModifiedBy>在路上</cp:lastModifiedBy>
  <cp:revision>73</cp:revision>
  <dcterms:created xsi:type="dcterms:W3CDTF">2017-04-17T08:17:05Z</dcterms:created>
  <dcterms:modified xsi:type="dcterms:W3CDTF">2017-06-17T13:39:39Z</dcterms:modified>
</cp:coreProperties>
</file>